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B1F" w:rsidRPr="00E003F6" w:rsidRDefault="00A02B1F" w:rsidP="00A02B1F">
      <w:pPr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 xml:space="preserve">SỞ GIÁO DỤC VÀ ĐÀO TẠO              ĐỀ THI TUYỂN SINH VÀO LỚP 10                     </w:t>
      </w:r>
    </w:p>
    <w:p w:rsidR="00A02B1F" w:rsidRPr="00E003F6" w:rsidRDefault="00A02B1F" w:rsidP="00A02B1F">
      <w:pPr>
        <w:ind w:firstLine="72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AN GIANG                                            Năm học:2009-2010</w:t>
      </w:r>
    </w:p>
    <w:p w:rsidR="00A02B1F" w:rsidRPr="00E003F6" w:rsidRDefault="00A02B1F" w:rsidP="00A02B1F">
      <w:pPr>
        <w:tabs>
          <w:tab w:val="center" w:pos="5378"/>
        </w:tabs>
        <w:ind w:firstLine="72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  <w:bdr w:val="single" w:sz="4" w:space="0" w:color="auto"/>
        </w:rPr>
        <w:t>Đề chính  thức</w:t>
      </w:r>
      <w:r w:rsidRPr="00E003F6">
        <w:rPr>
          <w:rFonts w:ascii="Times New Roman" w:hAnsi="Times New Roman"/>
          <w:b/>
          <w:sz w:val="26"/>
          <w:szCs w:val="26"/>
        </w:rPr>
        <w:tab/>
        <w:t xml:space="preserve">                       Khóa ngày 28/06/2009</w:t>
      </w:r>
    </w:p>
    <w:p w:rsidR="00A02B1F" w:rsidRPr="00E003F6" w:rsidRDefault="00A02B1F" w:rsidP="00A02B1F">
      <w:pPr>
        <w:tabs>
          <w:tab w:val="center" w:pos="5018"/>
        </w:tabs>
        <w:outlineLvl w:val="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 xml:space="preserve">                                                                           Môn TOÁN ( ĐỀ CHUNG)</w:t>
      </w:r>
    </w:p>
    <w:p w:rsidR="00A02B1F" w:rsidRPr="00C01433" w:rsidRDefault="00A02B1F" w:rsidP="00A02B1F">
      <w:pPr>
        <w:jc w:val="center"/>
        <w:outlineLvl w:val="0"/>
        <w:rPr>
          <w:rFonts w:ascii="Times New Roman" w:hAnsi="Times New Roman"/>
          <w:sz w:val="26"/>
          <w:szCs w:val="26"/>
        </w:rPr>
      </w:pPr>
      <w:r w:rsidRPr="00C01433">
        <w:rPr>
          <w:rFonts w:ascii="Times New Roman" w:hAnsi="Times New Roman"/>
          <w:sz w:val="26"/>
          <w:szCs w:val="26"/>
        </w:rPr>
        <w:t xml:space="preserve">                                     Thời gian : 120 phút</w:t>
      </w:r>
    </w:p>
    <w:p w:rsidR="00A02B1F" w:rsidRPr="00C01433" w:rsidRDefault="00A02B1F" w:rsidP="00A02B1F">
      <w:pPr>
        <w:jc w:val="center"/>
        <w:rPr>
          <w:rFonts w:ascii="Times New Roman" w:hAnsi="Times New Roman"/>
          <w:sz w:val="26"/>
          <w:szCs w:val="26"/>
        </w:rPr>
      </w:pPr>
      <w:r w:rsidRPr="00C01433">
        <w:rPr>
          <w:rFonts w:ascii="Times New Roman" w:hAnsi="Times New Roman"/>
          <w:sz w:val="26"/>
          <w:szCs w:val="26"/>
        </w:rPr>
        <w:t xml:space="preserve">                                                (Không kể thời gian phát đề)</w:t>
      </w:r>
    </w:p>
    <w:p w:rsidR="00A02B1F" w:rsidRPr="00E003F6" w:rsidRDefault="00A02B1F" w:rsidP="00A02B1F">
      <w:pPr>
        <w:outlineLvl w:val="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Bài 1: (1,5 điểm)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 1/.Không dùng máy tính, hãy tính giá trị biểu thức sau :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                </w:t>
      </w:r>
      <w:r w:rsidRPr="00E003F6">
        <w:rPr>
          <w:rFonts w:ascii="Times New Roman" w:hAnsi="Times New Roman"/>
          <w:position w:val="-34"/>
          <w:sz w:val="26"/>
          <w:szCs w:val="26"/>
        </w:rPr>
        <w:object w:dxaOrig="37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39.75pt" o:ole="">
            <v:imagedata r:id="rId6" o:title=""/>
          </v:shape>
          <o:OLEObject Type="Embed" ProgID="Equation.DSMT4" ShapeID="_x0000_i1025" DrawAspect="Content" ObjectID="_1630910192" r:id="rId7"/>
        </w:objec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2/.Hãy rút gọn biểu thức: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                </w:t>
      </w:r>
      <w:r w:rsidRPr="00E003F6">
        <w:rPr>
          <w:rFonts w:ascii="Times New Roman" w:hAnsi="Times New Roman"/>
          <w:position w:val="-28"/>
          <w:sz w:val="26"/>
          <w:szCs w:val="26"/>
        </w:rPr>
        <w:object w:dxaOrig="1980" w:dyaOrig="720">
          <v:shape id="_x0000_i1026" type="#_x0000_t75" style="width:99pt;height:36pt" o:ole="">
            <v:imagedata r:id="rId8" o:title=""/>
          </v:shape>
          <o:OLEObject Type="Embed" ProgID="Equation.DSMT4" ShapeID="_x0000_i1026" DrawAspect="Content" ObjectID="_1630910193" r:id="rId9"/>
        </w:object>
      </w:r>
      <w:r w:rsidRPr="00E003F6">
        <w:rPr>
          <w:rFonts w:ascii="Times New Roman" w:hAnsi="Times New Roman"/>
          <w:sz w:val="26"/>
          <w:szCs w:val="26"/>
        </w:rPr>
        <w:t xml:space="preserve"> , điều kiện x &gt; 0  và  x </w:t>
      </w:r>
      <w:r w:rsidRPr="00E003F6">
        <w:rPr>
          <w:rFonts w:ascii="Times New Roman" w:hAnsi="Times New Roman"/>
          <w:position w:val="-4"/>
          <w:sz w:val="26"/>
          <w:szCs w:val="26"/>
        </w:rPr>
        <w:object w:dxaOrig="220" w:dyaOrig="220">
          <v:shape id="_x0000_i1027" type="#_x0000_t75" style="width:11.25pt;height:11.25pt" o:ole="">
            <v:imagedata r:id="rId10" o:title=""/>
          </v:shape>
          <o:OLEObject Type="Embed" ProgID="Equation.DSMT4" ShapeID="_x0000_i1027" DrawAspect="Content" ObjectID="_1630910194" r:id="rId11"/>
        </w:object>
      </w:r>
      <w:r w:rsidRPr="00E003F6">
        <w:rPr>
          <w:rFonts w:ascii="Times New Roman" w:hAnsi="Times New Roman"/>
          <w:sz w:val="26"/>
          <w:szCs w:val="26"/>
        </w:rPr>
        <w:t>1</w:t>
      </w:r>
    </w:p>
    <w:p w:rsidR="00A02B1F" w:rsidRPr="00E003F6" w:rsidRDefault="00A02B1F" w:rsidP="00A02B1F">
      <w:pPr>
        <w:outlineLvl w:val="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Bài 2: (1,5 điểm)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1/. Cho hai đường thẳng </w:t>
      </w:r>
      <w:r w:rsidRPr="00E003F6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28" type="#_x0000_t75" style="width:14.25pt;height:18pt" o:ole="">
            <v:imagedata r:id="rId12" o:title=""/>
          </v:shape>
          <o:OLEObject Type="Embed" ProgID="Equation.DSMT4" ShapeID="_x0000_i1028" DrawAspect="Content" ObjectID="_1630910195" r:id="rId13"/>
        </w:object>
      </w:r>
      <w:r w:rsidRPr="00E003F6">
        <w:rPr>
          <w:rFonts w:ascii="Times New Roman" w:hAnsi="Times New Roman"/>
          <w:sz w:val="26"/>
          <w:szCs w:val="26"/>
        </w:rPr>
        <w:t xml:space="preserve">: y = (m+1) x + 5 ;  </w:t>
      </w:r>
      <w:r w:rsidRPr="00E003F6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630910196" r:id="rId15"/>
        </w:object>
      </w:r>
      <w:r w:rsidRPr="00E003F6">
        <w:rPr>
          <w:rFonts w:ascii="Times New Roman" w:hAnsi="Times New Roman"/>
          <w:sz w:val="26"/>
          <w:szCs w:val="26"/>
        </w:rPr>
        <w:t xml:space="preserve">: y = 2x + n. Với giá trị nào của m, n thì </w:t>
      </w:r>
      <w:r w:rsidRPr="00E003F6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30" type="#_x0000_t75" style="width:14.25pt;height:18pt" o:ole="">
            <v:imagedata r:id="rId12" o:title=""/>
          </v:shape>
          <o:OLEObject Type="Embed" ProgID="Equation.DSMT4" ShapeID="_x0000_i1030" DrawAspect="Content" ObjectID="_1630910197" r:id="rId16"/>
        </w:object>
      </w:r>
      <w:r w:rsidRPr="00E003F6">
        <w:rPr>
          <w:rFonts w:ascii="Times New Roman" w:hAnsi="Times New Roman"/>
          <w:sz w:val="26"/>
          <w:szCs w:val="26"/>
        </w:rPr>
        <w:t xml:space="preserve"> trùng với</w:t>
      </w:r>
      <w:r w:rsidRPr="00E003F6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31" type="#_x0000_t75" style="width:14.25pt;height:18pt" o:ole="">
            <v:imagedata r:id="rId14" o:title=""/>
          </v:shape>
          <o:OLEObject Type="Embed" ProgID="Equation.DSMT4" ShapeID="_x0000_i1031" DrawAspect="Content" ObjectID="_1630910198" r:id="rId17"/>
        </w:object>
      </w:r>
      <w:r w:rsidRPr="00E003F6">
        <w:rPr>
          <w:rFonts w:ascii="Times New Roman" w:hAnsi="Times New Roman"/>
          <w:sz w:val="26"/>
          <w:szCs w:val="26"/>
        </w:rPr>
        <w:t>?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2/.Trên cùng mặt phẳng tọa độ , cho hai đồ thị (P): y </w:t>
      </w:r>
      <w:r w:rsidRPr="00E003F6">
        <w:rPr>
          <w:rFonts w:ascii="Times New Roman" w:hAnsi="Times New Roman"/>
          <w:position w:val="-24"/>
          <w:sz w:val="26"/>
          <w:szCs w:val="26"/>
        </w:rPr>
        <w:object w:dxaOrig="520" w:dyaOrig="660">
          <v:shape id="_x0000_i1032" type="#_x0000_t75" style="width:26.25pt;height:33pt" o:ole="">
            <v:imagedata r:id="rId18" o:title=""/>
          </v:shape>
          <o:OLEObject Type="Embed" ProgID="Equation.DSMT4" ShapeID="_x0000_i1032" DrawAspect="Content" ObjectID="_1630910199" r:id="rId19"/>
        </w:object>
      </w:r>
      <w:r w:rsidRPr="00E003F6">
        <w:rPr>
          <w:rFonts w:ascii="Times New Roman" w:hAnsi="Times New Roman"/>
          <w:sz w:val="26"/>
          <w:szCs w:val="26"/>
        </w:rPr>
        <w:t xml:space="preserve"> ; d: y = 6 </w:t>
      </w:r>
      <w:r w:rsidRPr="00E003F6">
        <w:rPr>
          <w:rFonts w:ascii="Times New Roman" w:hAnsi="Times New Roman"/>
          <w:position w:val="-4"/>
          <w:sz w:val="26"/>
          <w:szCs w:val="26"/>
        </w:rPr>
        <w:object w:dxaOrig="200" w:dyaOrig="160">
          <v:shape id="_x0000_i1033" type="#_x0000_t75" style="width:9.75pt;height:8.25pt" o:ole="">
            <v:imagedata r:id="rId20" o:title=""/>
          </v:shape>
          <o:OLEObject Type="Embed" ProgID="Equation.DSMT4" ShapeID="_x0000_i1033" DrawAspect="Content" ObjectID="_1630910200" r:id="rId21"/>
        </w:object>
      </w:r>
      <w:r w:rsidRPr="00E003F6">
        <w:rPr>
          <w:rFonts w:ascii="Times New Roman" w:hAnsi="Times New Roman"/>
          <w:sz w:val="26"/>
          <w:szCs w:val="26"/>
        </w:rPr>
        <w:t xml:space="preserve"> x . Tìm tọa độ giao điểm của (P) và d bằng phép toán .</w:t>
      </w:r>
    </w:p>
    <w:p w:rsidR="00A02B1F" w:rsidRPr="00E003F6" w:rsidRDefault="00A02B1F" w:rsidP="00A02B1F">
      <w:pPr>
        <w:outlineLvl w:val="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Bài 3: (2,0 điểm)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outlineLvl w:val="0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Cho phương trình x</w:t>
      </w:r>
      <w:r w:rsidRPr="00E003F6">
        <w:rPr>
          <w:rFonts w:ascii="Times New Roman" w:hAnsi="Times New Roman"/>
          <w:sz w:val="26"/>
          <w:szCs w:val="26"/>
          <w:vertAlign w:val="superscript"/>
        </w:rPr>
        <w:t>2</w:t>
      </w:r>
      <w:r w:rsidRPr="00E003F6">
        <w:rPr>
          <w:rFonts w:ascii="Times New Roman" w:hAnsi="Times New Roman"/>
          <w:sz w:val="26"/>
          <w:szCs w:val="26"/>
        </w:rPr>
        <w:t xml:space="preserve"> +2 (m+3) x +m</w:t>
      </w:r>
      <w:r w:rsidRPr="00E003F6">
        <w:rPr>
          <w:rFonts w:ascii="Times New Roman" w:hAnsi="Times New Roman"/>
          <w:sz w:val="26"/>
          <w:szCs w:val="26"/>
          <w:vertAlign w:val="superscript"/>
        </w:rPr>
        <w:t>2</w:t>
      </w:r>
      <w:r w:rsidRPr="00E003F6">
        <w:rPr>
          <w:rFonts w:ascii="Times New Roman" w:hAnsi="Times New Roman"/>
          <w:sz w:val="26"/>
          <w:szCs w:val="26"/>
        </w:rPr>
        <w:t xml:space="preserve"> +3  = 0</w:t>
      </w:r>
    </w:p>
    <w:p w:rsidR="00A02B1F" w:rsidRPr="00E003F6" w:rsidRDefault="00A02B1F" w:rsidP="00A02B1F">
      <w:pPr>
        <w:tabs>
          <w:tab w:val="left" w:pos="1405"/>
        </w:tabs>
        <w:spacing w:line="360" w:lineRule="auto"/>
        <w:ind w:left="1440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>1/ Tìm m để phương trình có nghiệm kép ? Hãy tính nghiệm kép đó.</w:t>
      </w:r>
    </w:p>
    <w:p w:rsidR="00A02B1F" w:rsidRPr="00E003F6" w:rsidRDefault="00A02B1F" w:rsidP="00A02B1F">
      <w:pPr>
        <w:tabs>
          <w:tab w:val="left" w:pos="1405"/>
        </w:tabs>
        <w:spacing w:line="360" w:lineRule="auto"/>
        <w:ind w:left="1440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>2/ Tìm m để phương trình có hai nghiệm x</w:t>
      </w:r>
      <w:r w:rsidRPr="00E003F6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E003F6">
        <w:rPr>
          <w:rFonts w:ascii="Times New Roman" w:hAnsi="Times New Roman"/>
          <w:sz w:val="26"/>
          <w:szCs w:val="26"/>
        </w:rPr>
        <w:t>, x</w:t>
      </w:r>
      <w:r w:rsidRPr="00E003F6">
        <w:rPr>
          <w:rFonts w:ascii="Times New Roman" w:hAnsi="Times New Roman"/>
          <w:sz w:val="26"/>
          <w:szCs w:val="26"/>
          <w:vertAlign w:val="subscript"/>
        </w:rPr>
        <w:t>2</w:t>
      </w:r>
      <w:r w:rsidRPr="00E003F6">
        <w:rPr>
          <w:rFonts w:ascii="Times New Roman" w:hAnsi="Times New Roman"/>
          <w:sz w:val="26"/>
          <w:szCs w:val="26"/>
        </w:rPr>
        <w:t xml:space="preserve"> thỏa x</w:t>
      </w:r>
      <w:r w:rsidRPr="00E003F6">
        <w:rPr>
          <w:rFonts w:ascii="Times New Roman" w:hAnsi="Times New Roman"/>
          <w:sz w:val="26"/>
          <w:szCs w:val="26"/>
          <w:vertAlign w:val="subscript"/>
        </w:rPr>
        <w:t xml:space="preserve">1 </w:t>
      </w:r>
      <w:r w:rsidRPr="00E003F6">
        <w:rPr>
          <w:rFonts w:ascii="Times New Roman" w:hAnsi="Times New Roman"/>
          <w:sz w:val="26"/>
          <w:szCs w:val="26"/>
        </w:rPr>
        <w:t>– x</w:t>
      </w:r>
      <w:r w:rsidRPr="00E003F6">
        <w:rPr>
          <w:rFonts w:ascii="Times New Roman" w:hAnsi="Times New Roman"/>
          <w:sz w:val="26"/>
          <w:szCs w:val="26"/>
          <w:vertAlign w:val="subscript"/>
        </w:rPr>
        <w:t>2</w:t>
      </w:r>
      <w:r w:rsidRPr="00E003F6">
        <w:rPr>
          <w:rFonts w:ascii="Times New Roman" w:hAnsi="Times New Roman"/>
          <w:sz w:val="26"/>
          <w:szCs w:val="26"/>
        </w:rPr>
        <w:t xml:space="preserve"> = 2 ?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outlineLvl w:val="0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Bài 4 : (1,5 điểm)</w:t>
      </w:r>
      <w:r w:rsidRPr="00E003F6">
        <w:rPr>
          <w:rFonts w:ascii="Times New Roman" w:hAnsi="Times New Roman"/>
          <w:sz w:val="26"/>
          <w:szCs w:val="26"/>
        </w:rPr>
        <w:t xml:space="preserve">  Giải các phương trình sau :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    1/ </w:t>
      </w:r>
      <w:r w:rsidRPr="00E003F6">
        <w:rPr>
          <w:rFonts w:ascii="Times New Roman" w:hAnsi="Times New Roman"/>
          <w:position w:val="-24"/>
          <w:sz w:val="26"/>
          <w:szCs w:val="26"/>
        </w:rPr>
        <w:object w:dxaOrig="1620" w:dyaOrig="620">
          <v:shape id="_x0000_i1034" type="#_x0000_t75" style="width:81pt;height:30.75pt" o:ole="">
            <v:imagedata r:id="rId22" o:title=""/>
          </v:shape>
          <o:OLEObject Type="Embed" ProgID="Equation.DSMT4" ShapeID="_x0000_i1034" DrawAspect="Content" ObjectID="_1630910201" r:id="rId23"/>
        </w:object>
      </w:r>
      <w:r w:rsidRPr="00E003F6">
        <w:rPr>
          <w:rFonts w:ascii="Times New Roman" w:hAnsi="Times New Roman"/>
          <w:sz w:val="26"/>
          <w:szCs w:val="26"/>
        </w:rPr>
        <w:tab/>
      </w:r>
      <w:r w:rsidRPr="00E003F6">
        <w:rPr>
          <w:rFonts w:ascii="Times New Roman" w:hAnsi="Times New Roman"/>
          <w:sz w:val="26"/>
          <w:szCs w:val="26"/>
        </w:rPr>
        <w:tab/>
        <w:t>2/ x</w:t>
      </w:r>
      <w:r w:rsidRPr="00E003F6">
        <w:rPr>
          <w:rFonts w:ascii="Times New Roman" w:hAnsi="Times New Roman"/>
          <w:sz w:val="26"/>
          <w:szCs w:val="26"/>
          <w:vertAlign w:val="superscript"/>
        </w:rPr>
        <w:t>4</w:t>
      </w:r>
      <w:r w:rsidRPr="00E003F6">
        <w:rPr>
          <w:rFonts w:ascii="Times New Roman" w:hAnsi="Times New Roman"/>
          <w:sz w:val="26"/>
          <w:szCs w:val="26"/>
        </w:rPr>
        <w:t xml:space="preserve"> + 3x</w:t>
      </w:r>
      <w:r w:rsidRPr="00E003F6">
        <w:rPr>
          <w:rFonts w:ascii="Times New Roman" w:hAnsi="Times New Roman"/>
          <w:sz w:val="26"/>
          <w:szCs w:val="26"/>
          <w:vertAlign w:val="superscript"/>
        </w:rPr>
        <w:t>2</w:t>
      </w:r>
      <w:r w:rsidRPr="00E003F6">
        <w:rPr>
          <w:rFonts w:ascii="Times New Roman" w:hAnsi="Times New Roman"/>
          <w:sz w:val="26"/>
          <w:szCs w:val="26"/>
        </w:rPr>
        <w:t xml:space="preserve"> – 4 = 0</w:t>
      </w:r>
    </w:p>
    <w:p w:rsidR="00A02B1F" w:rsidRPr="00E003F6" w:rsidRDefault="00A02B1F" w:rsidP="00A02B1F">
      <w:pPr>
        <w:outlineLvl w:val="0"/>
        <w:rPr>
          <w:rFonts w:ascii="Times New Roman" w:hAnsi="Times New Roman"/>
          <w:b/>
          <w:sz w:val="26"/>
          <w:szCs w:val="26"/>
        </w:rPr>
      </w:pPr>
      <w:r w:rsidRPr="00E003F6">
        <w:rPr>
          <w:rFonts w:ascii="Times New Roman" w:hAnsi="Times New Roman"/>
          <w:b/>
          <w:sz w:val="26"/>
          <w:szCs w:val="26"/>
        </w:rPr>
        <w:t>Bài 5 : (3,5 điểm)</w:t>
      </w:r>
    </w:p>
    <w:p w:rsidR="00A02B1F" w:rsidRPr="00E003F6" w:rsidRDefault="00A02B1F" w:rsidP="00A02B1F">
      <w:pPr>
        <w:tabs>
          <w:tab w:val="left" w:pos="103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Cho đường tròn (O ; R) đường kính AB và dây CD vuông góc với nhau          (CA &lt; CB). Hai tia BC và DA cắt nhau tại E. Từ E kẻ EH vuông góc với AB tại H ; EH cắt CA ở F. Chứng minh rằng :</w:t>
      </w:r>
    </w:p>
    <w:p w:rsidR="00A02B1F" w:rsidRPr="00E003F6" w:rsidRDefault="00A02B1F" w:rsidP="00A02B1F">
      <w:pPr>
        <w:tabs>
          <w:tab w:val="left" w:pos="140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1/ Tứ giác CDFE nội tiếp được trong một đường tròn.</w:t>
      </w:r>
    </w:p>
    <w:p w:rsidR="00A02B1F" w:rsidRPr="00E003F6" w:rsidRDefault="00A02B1F" w:rsidP="00A02B1F">
      <w:pPr>
        <w:tabs>
          <w:tab w:val="left" w:pos="140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t xml:space="preserve">             2/ Ba điểm B , D , F thẳng hàng.</w:t>
      </w:r>
    </w:p>
    <w:p w:rsidR="00A02B1F" w:rsidRPr="00E003F6" w:rsidRDefault="00A02B1F" w:rsidP="00A02B1F">
      <w:pPr>
        <w:tabs>
          <w:tab w:val="left" w:pos="140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E003F6">
        <w:rPr>
          <w:rFonts w:ascii="Times New Roman" w:hAnsi="Times New Roman"/>
          <w:sz w:val="26"/>
          <w:szCs w:val="26"/>
        </w:rPr>
        <w:lastRenderedPageBreak/>
        <w:t xml:space="preserve">             3/ HC là tiếp tuyến của đường tròn (O).</w:t>
      </w:r>
    </w:p>
    <w:p w:rsidR="00A02B1F" w:rsidRPr="00C01433" w:rsidRDefault="00A02B1F" w:rsidP="00A02B1F">
      <w:pPr>
        <w:tabs>
          <w:tab w:val="center" w:pos="1620"/>
          <w:tab w:val="center" w:pos="6300"/>
        </w:tabs>
        <w:spacing w:before="120"/>
        <w:jc w:val="center"/>
        <w:rPr>
          <w:rFonts w:ascii="Times New Roman" w:hAnsi="Times New Roman"/>
          <w:bCs/>
          <w:lang w:val="de-DE"/>
        </w:rPr>
      </w:pPr>
      <w:r w:rsidRPr="00C01433">
        <w:rPr>
          <w:rFonts w:ascii="Times New Roman" w:hAnsi="Times New Roman"/>
          <w:bCs/>
          <w:lang w:val="de-DE"/>
        </w:rPr>
        <w:t>----------------- Hết ----------------</w:t>
      </w:r>
    </w:p>
    <w:p w:rsidR="00A02B1F" w:rsidRPr="00D7466C" w:rsidRDefault="00A02B1F" w:rsidP="00A02B1F">
      <w:pPr>
        <w:tabs>
          <w:tab w:val="left" w:pos="6090"/>
        </w:tabs>
        <w:spacing w:line="360" w:lineRule="auto"/>
        <w:jc w:val="both"/>
        <w:rPr>
          <w:rFonts w:ascii="Times New Roman" w:hAnsi="Times New Roman"/>
          <w:i/>
          <w:iCs/>
          <w:sz w:val="26"/>
          <w:szCs w:val="26"/>
        </w:rPr>
      </w:pPr>
      <w:r w:rsidRPr="00D7466C">
        <w:rPr>
          <w:rFonts w:ascii="Times New Roman" w:hAnsi="Times New Roman"/>
          <w:i/>
          <w:iCs/>
          <w:sz w:val="26"/>
          <w:szCs w:val="26"/>
        </w:rPr>
        <w:t>Họ tên thí sinh: …………………………………Số báo danh………………….………….</w:t>
      </w:r>
    </w:p>
    <w:p w:rsidR="00A02B1F" w:rsidRPr="00D7466C" w:rsidRDefault="00A02B1F" w:rsidP="00A02B1F">
      <w:pPr>
        <w:spacing w:line="360" w:lineRule="auto"/>
        <w:rPr>
          <w:rFonts w:ascii="Times New Roman" w:hAnsi="Times New Roman"/>
          <w:sz w:val="26"/>
          <w:szCs w:val="26"/>
        </w:rPr>
      </w:pPr>
      <w:r w:rsidRPr="00D7466C">
        <w:rPr>
          <w:rFonts w:ascii="Times New Roman" w:hAnsi="Times New Roman"/>
          <w:i/>
          <w:iCs/>
          <w:sz w:val="26"/>
          <w:szCs w:val="26"/>
        </w:rPr>
        <w:t>Chữ kí của giám thị 1…………………………... Chữ kí của giám thị 2………...………</w:t>
      </w:r>
    </w:p>
    <w:p w:rsidR="00095302" w:rsidRDefault="00095302"/>
    <w:sectPr w:rsidR="00095302" w:rsidSect="005340E4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43B1" w:rsidRDefault="007B43B1" w:rsidP="00A02B1F">
      <w:r>
        <w:separator/>
      </w:r>
    </w:p>
  </w:endnote>
  <w:endnote w:type="continuationSeparator" w:id="0">
    <w:p w:rsidR="007B43B1" w:rsidRDefault="007B43B1" w:rsidP="00A02B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Default="00A02B1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Pr="007A6169" w:rsidRDefault="00A02B1F" w:rsidP="00A02B1F">
    <w:pPr>
      <w:pStyle w:val="Footer"/>
      <w:tabs>
        <w:tab w:val="center" w:pos="4320"/>
        <w:tab w:val="right" w:pos="8640"/>
      </w:tabs>
      <w:jc w:val="center"/>
      <w:rPr>
        <w:sz w:val="28"/>
        <w:szCs w:val="28"/>
      </w:rPr>
    </w:pPr>
    <w:r w:rsidRPr="007A6169">
      <w:rPr>
        <w:sz w:val="28"/>
        <w:szCs w:val="28"/>
      </w:rPr>
      <w:t xml:space="preserve">Fanpage : </w:t>
    </w:r>
    <w:hyperlink r:id="rId1" w:history="1">
      <w:r w:rsidRPr="007A6169">
        <w:rPr>
          <w:rStyle w:val="Hyperlink"/>
          <w:sz w:val="28"/>
          <w:szCs w:val="28"/>
        </w:rPr>
        <w:t>https://www.facebook.com/luyenthiamax/</w:t>
      </w:r>
    </w:hyperlink>
  </w:p>
  <w:p w:rsidR="00A02B1F" w:rsidRDefault="00A02B1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Default="00A02B1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43B1" w:rsidRDefault="007B43B1" w:rsidP="00A02B1F">
      <w:r>
        <w:separator/>
      </w:r>
    </w:p>
  </w:footnote>
  <w:footnote w:type="continuationSeparator" w:id="0">
    <w:p w:rsidR="007B43B1" w:rsidRDefault="007B43B1" w:rsidP="00A02B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Default="00A02B1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Pr="00A02B1F" w:rsidRDefault="00A02B1F" w:rsidP="00A02B1F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A02B1F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A02B1F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A02B1F" w:rsidRDefault="00A02B1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B1F" w:rsidRDefault="00A02B1F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A02B1F"/>
    <w:rsid w:val="00095302"/>
    <w:rsid w:val="002F6623"/>
    <w:rsid w:val="004D517C"/>
    <w:rsid w:val="005340E4"/>
    <w:rsid w:val="00731707"/>
    <w:rsid w:val="007B43B1"/>
    <w:rsid w:val="008A6AE8"/>
    <w:rsid w:val="00A02B1F"/>
    <w:rsid w:val="00AC118C"/>
    <w:rsid w:val="00DB40AF"/>
    <w:rsid w:val="00F81AF3"/>
    <w:rsid w:val="00FA59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8"/>
        <w:szCs w:val="26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B1F"/>
    <w:pPr>
      <w:spacing w:line="240" w:lineRule="auto"/>
    </w:pPr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bCs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bCs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 w:line="360" w:lineRule="auto"/>
      <w:outlineLvl w:val="4"/>
    </w:pPr>
    <w:rPr>
      <w:rFonts w:ascii="Times New Roman" w:hAnsi="Times New Roman"/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bCs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nhideWhenUsed/>
    <w:rsid w:val="00A02B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02B1F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nhideWhenUsed/>
    <w:rsid w:val="00A02B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02B1F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B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B1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02B1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01</Words>
  <Characters>1719</Characters>
  <Application>Microsoft Office Word</Application>
  <DocSecurity>0</DocSecurity>
  <Lines>14</Lines>
  <Paragraphs>4</Paragraphs>
  <ScaleCrop>false</ScaleCrop>
  <Company/>
  <LinksUpToDate>false</LinksUpToDate>
  <CharactersWithSpaces>2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bob</cp:lastModifiedBy>
  <cp:revision>1</cp:revision>
  <dcterms:created xsi:type="dcterms:W3CDTF">2019-09-25T02:44:00Z</dcterms:created>
  <dcterms:modified xsi:type="dcterms:W3CDTF">2019-09-25T02:46:00Z</dcterms:modified>
</cp:coreProperties>
</file>